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17CEAA8" w14:textId="58234CC7" w:rsidR="00A538DE" w:rsidRPr="00995661" w:rsidRDefault="004B3B81" w:rsidP="00995661">
      <w:pPr>
        <w:jc w:val="right"/>
      </w:pPr>
      <w:r>
        <w:t>13</w:t>
      </w:r>
      <w:r w:rsidR="00D278AB" w:rsidRPr="00D278AB">
        <w:t xml:space="preserve"> </w:t>
      </w:r>
      <w:r w:rsidR="00BF78F6">
        <w:t>Jun</w:t>
      </w:r>
      <w:r w:rsidR="00C32D47">
        <w:t>e</w:t>
      </w:r>
      <w:r w:rsidR="00D278AB" w:rsidRPr="00D278AB">
        <w:t>20</w:t>
      </w:r>
      <w:r w:rsidR="007126C7">
        <w:t>2</w:t>
      </w:r>
      <w:r w:rsidR="00BF78F6">
        <w:t>4</w:t>
      </w:r>
    </w:p>
    <w:p w14:paraId="21E13C6D" w14:textId="197F4054" w:rsidR="008131ED" w:rsidRDefault="001E7A90" w:rsidP="00F66AEF">
      <w:p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>Final Evaluation</w:t>
      </w:r>
    </w:p>
    <w:p w14:paraId="58D7E017" w14:textId="77777777" w:rsidR="004272D8" w:rsidRPr="00F66AEF" w:rsidRDefault="004272D8" w:rsidP="00F66AEF">
      <w:pPr>
        <w:spacing w:after="0"/>
        <w:rPr>
          <w:b/>
          <w:sz w:val="28"/>
          <w:szCs w:val="28"/>
        </w:rPr>
      </w:pPr>
    </w:p>
    <w:p w14:paraId="6CBCA6F2" w14:textId="613F1CCF" w:rsidR="00995661" w:rsidRDefault="00D278AB" w:rsidP="00C86DB3">
      <w:pPr>
        <w:shd w:val="clear" w:color="auto" w:fill="D9D9D9" w:themeFill="background1" w:themeFillShade="D9"/>
        <w:spacing w:after="0"/>
        <w:jc w:val="both"/>
      </w:pPr>
      <w:r>
        <w:t xml:space="preserve">The project test consists of </w:t>
      </w:r>
      <w:r w:rsidR="00B64258">
        <w:t>5</w:t>
      </w:r>
      <w:r>
        <w:t xml:space="preserve"> problems, for which </w:t>
      </w:r>
      <w:r w:rsidRPr="00F66AEF">
        <w:rPr>
          <w:u w:val="single"/>
        </w:rPr>
        <w:t xml:space="preserve">a </w:t>
      </w:r>
      <w:r w:rsidR="00252901">
        <w:rPr>
          <w:u w:val="single"/>
        </w:rPr>
        <w:t xml:space="preserve">brief </w:t>
      </w:r>
      <w:r w:rsidR="00F66AEF" w:rsidRPr="00F66AEF">
        <w:rPr>
          <w:u w:val="single"/>
        </w:rPr>
        <w:t>written</w:t>
      </w:r>
      <w:r w:rsidRPr="00F66AEF">
        <w:rPr>
          <w:u w:val="single"/>
        </w:rPr>
        <w:t xml:space="preserve"> report</w:t>
      </w:r>
      <w:r>
        <w:t xml:space="preserve"> with pictures and </w:t>
      </w:r>
      <w:r w:rsidR="00B64258">
        <w:t>a brief</w:t>
      </w:r>
      <w:r>
        <w:t xml:space="preserve"> explanation of the results should be provided. The student will explain his/her results </w:t>
      </w:r>
      <w:r w:rsidR="004B3B81">
        <w:t xml:space="preserve">in written form together </w:t>
      </w:r>
      <w:r w:rsidR="004B3B81" w:rsidRPr="00B64258">
        <w:rPr>
          <w:b/>
          <w:bCs/>
        </w:rPr>
        <w:t>with their code</w:t>
      </w:r>
      <w:r w:rsidR="00F66AEF" w:rsidRPr="00B64258">
        <w:rPr>
          <w:b/>
          <w:bCs/>
        </w:rPr>
        <w:t>s</w:t>
      </w:r>
      <w:r w:rsidR="004B3B81">
        <w:t xml:space="preserve"> to </w:t>
      </w:r>
      <w:hyperlink r:id="rId5" w:history="1">
        <w:r w:rsidR="004B3B81" w:rsidRPr="002777F4">
          <w:rPr>
            <w:rStyle w:val="Hyperlink"/>
          </w:rPr>
          <w:t>esteban@uidaho.edu</w:t>
        </w:r>
      </w:hyperlink>
      <w:r w:rsidR="004B3B81">
        <w:t xml:space="preserve"> </w:t>
      </w:r>
    </w:p>
    <w:p w14:paraId="09BD616E" w14:textId="77777777" w:rsidR="004B3B81" w:rsidRDefault="004B3B81" w:rsidP="00C86DB3">
      <w:pPr>
        <w:shd w:val="clear" w:color="auto" w:fill="D9D9D9" w:themeFill="background1" w:themeFillShade="D9"/>
        <w:spacing w:after="0"/>
        <w:jc w:val="both"/>
        <w:rPr>
          <w:b/>
        </w:rPr>
      </w:pPr>
    </w:p>
    <w:p w14:paraId="2FAF5B17" w14:textId="423BD7EC" w:rsidR="004B3B81" w:rsidRDefault="004B3B81" w:rsidP="00C86DB3">
      <w:pPr>
        <w:shd w:val="clear" w:color="auto" w:fill="D9D9D9" w:themeFill="background1" w:themeFillShade="D9"/>
        <w:spacing w:after="0"/>
        <w:jc w:val="both"/>
        <w:rPr>
          <w:b/>
        </w:rPr>
      </w:pPr>
      <w:r>
        <w:rPr>
          <w:b/>
        </w:rPr>
        <w:t>Deadline</w:t>
      </w:r>
      <w:r w:rsidRPr="00B44711">
        <w:rPr>
          <w:b/>
          <w:highlight w:val="yellow"/>
        </w:rPr>
        <w:t>: June 22, 2024</w:t>
      </w:r>
    </w:p>
    <w:p w14:paraId="79D62F2B" w14:textId="77777777" w:rsidR="004B3B81" w:rsidRDefault="004B3B81" w:rsidP="00C86DB3">
      <w:pPr>
        <w:shd w:val="clear" w:color="auto" w:fill="D9D9D9" w:themeFill="background1" w:themeFillShade="D9"/>
        <w:spacing w:after="0"/>
        <w:jc w:val="both"/>
        <w:rPr>
          <w:b/>
        </w:rPr>
      </w:pPr>
    </w:p>
    <w:p w14:paraId="5A665FF0" w14:textId="64436D1A" w:rsidR="007126C7" w:rsidRDefault="002F62AA" w:rsidP="00C86DB3">
      <w:pPr>
        <w:shd w:val="clear" w:color="auto" w:fill="D9D9D9" w:themeFill="background1" w:themeFillShade="D9"/>
        <w:spacing w:after="0"/>
        <w:jc w:val="both"/>
      </w:pPr>
      <w:r w:rsidRPr="002F62AA">
        <w:rPr>
          <w:b/>
        </w:rPr>
        <w:t xml:space="preserve">Remark: </w:t>
      </w:r>
      <w:r w:rsidRPr="002F62AA">
        <w:t xml:space="preserve">Provide a </w:t>
      </w:r>
      <w:r w:rsidR="00C86DB3">
        <w:t xml:space="preserve">brief </w:t>
      </w:r>
      <w:r w:rsidRPr="002F62AA">
        <w:t xml:space="preserve">reasoning </w:t>
      </w:r>
      <w:r w:rsidR="00C86DB3">
        <w:t xml:space="preserve">in the report </w:t>
      </w:r>
      <w:r w:rsidRPr="002F62AA">
        <w:t>why you choose certain algorithm.</w:t>
      </w:r>
      <w:r>
        <w:t xml:space="preserve"> </w:t>
      </w:r>
      <w:r w:rsidR="002A01EB">
        <w:t xml:space="preserve">Please provide in your report full name and </w:t>
      </w:r>
      <w:r w:rsidR="002A01EB" w:rsidRPr="004B3B81">
        <w:rPr>
          <w:b/>
          <w:bCs/>
        </w:rPr>
        <w:t>matriculate number</w:t>
      </w:r>
      <w:r w:rsidR="002A01EB">
        <w:t xml:space="preserve">. </w:t>
      </w:r>
    </w:p>
    <w:p w14:paraId="3ABBBA62" w14:textId="77777777" w:rsidR="002A01EB" w:rsidRPr="00C86DB3" w:rsidRDefault="002A01EB" w:rsidP="002A01EB">
      <w:pPr>
        <w:spacing w:after="0"/>
        <w:jc w:val="both"/>
        <w:rPr>
          <w:b/>
          <w:sz w:val="16"/>
          <w:szCs w:val="16"/>
        </w:rPr>
      </w:pPr>
    </w:p>
    <w:p w14:paraId="0BA0D34B" w14:textId="0026E0C0" w:rsidR="00B64258" w:rsidRDefault="00B64258" w:rsidP="00B64258">
      <w:pPr>
        <w:spacing w:after="60"/>
        <w:jc w:val="both"/>
      </w:pPr>
      <w:r w:rsidRPr="008131ED">
        <w:rPr>
          <w:b/>
        </w:rPr>
        <w:t xml:space="preserve">Problem </w:t>
      </w:r>
      <w:r>
        <w:rPr>
          <w:b/>
        </w:rPr>
        <w:t>1</w:t>
      </w:r>
      <w:r>
        <w:t xml:space="preserve">. </w:t>
      </w:r>
      <w:r w:rsidRPr="008131ED">
        <w:t>Using the data set called „</w:t>
      </w:r>
      <w:r>
        <w:rPr>
          <w:color w:val="4472C4" w:themeColor="accent1"/>
        </w:rPr>
        <w:t>pr</w:t>
      </w:r>
      <w:r w:rsidRPr="002F62AA">
        <w:rPr>
          <w:color w:val="4472C4" w:themeColor="accent1"/>
        </w:rPr>
        <w:t>oblem1.</w:t>
      </w:r>
      <w:r>
        <w:rPr>
          <w:color w:val="4472C4" w:themeColor="accent1"/>
        </w:rPr>
        <w:t>csv</w:t>
      </w:r>
      <w:r w:rsidRPr="002F62AA">
        <w:rPr>
          <w:color w:val="4472C4" w:themeColor="accent1"/>
        </w:rPr>
        <w:t xml:space="preserve"> </w:t>
      </w:r>
      <w:r>
        <w:t>(</w:t>
      </w:r>
      <w:proofErr w:type="spellStart"/>
      <w:r>
        <w:t>x_training</w:t>
      </w:r>
      <w:proofErr w:type="spellEnd"/>
      <w:r>
        <w:t xml:space="preserve">, </w:t>
      </w:r>
      <w:proofErr w:type="spellStart"/>
      <w:r>
        <w:t>y_</w:t>
      </w:r>
      <w:proofErr w:type="gramStart"/>
      <w:r>
        <w:t>training</w:t>
      </w:r>
      <w:proofErr w:type="spellEnd"/>
      <w:r>
        <w:t>)</w:t>
      </w:r>
      <w:r w:rsidRPr="008131ED">
        <w:t>“</w:t>
      </w:r>
      <w:proofErr w:type="gramEnd"/>
      <w:r>
        <w:t xml:space="preserve"> :</w:t>
      </w:r>
    </w:p>
    <w:p w14:paraId="33D6AA15" w14:textId="77777777" w:rsidR="00B64258" w:rsidRDefault="00B64258" w:rsidP="00B64258">
      <w:pPr>
        <w:pStyle w:val="ListParagraph"/>
        <w:numPr>
          <w:ilvl w:val="0"/>
          <w:numId w:val="1"/>
        </w:numPr>
        <w:spacing w:after="120"/>
        <w:jc w:val="both"/>
      </w:pPr>
      <w:r>
        <w:t>Find the polynomial that fits the best training data</w:t>
      </w:r>
    </w:p>
    <w:p w14:paraId="4D47A632" w14:textId="77777777" w:rsidR="00B64258" w:rsidRDefault="00B64258" w:rsidP="00B64258">
      <w:pPr>
        <w:pStyle w:val="ListParagraph"/>
        <w:numPr>
          <w:ilvl w:val="0"/>
          <w:numId w:val="1"/>
        </w:numPr>
        <w:spacing w:after="120"/>
        <w:jc w:val="both"/>
      </w:pPr>
      <w:r>
        <w:t>Using the AIC criteria, find the best polynomial that can fit the data.</w:t>
      </w:r>
    </w:p>
    <w:p w14:paraId="0D367B7D" w14:textId="6A8FC05C" w:rsidR="00B64258" w:rsidRPr="00B64258" w:rsidRDefault="00B64258" w:rsidP="00B64258">
      <w:pPr>
        <w:pStyle w:val="ListParagraph"/>
        <w:numPr>
          <w:ilvl w:val="0"/>
          <w:numId w:val="1"/>
        </w:numPr>
        <w:spacing w:after="120"/>
        <w:jc w:val="both"/>
      </w:pPr>
      <w:r>
        <w:t xml:space="preserve">Cross </w:t>
      </w:r>
      <w:proofErr w:type="gramStart"/>
      <w:r>
        <w:t>validate</w:t>
      </w:r>
      <w:proofErr w:type="gramEnd"/>
      <w:r>
        <w:t xml:space="preserve"> the polynomial with the data set called “</w:t>
      </w:r>
      <w:r>
        <w:rPr>
          <w:color w:val="4472C4" w:themeColor="accent1"/>
        </w:rPr>
        <w:t>pr</w:t>
      </w:r>
      <w:r w:rsidRPr="002F62AA">
        <w:rPr>
          <w:color w:val="4472C4" w:themeColor="accent1"/>
        </w:rPr>
        <w:t>oblem1.</w:t>
      </w:r>
      <w:r>
        <w:rPr>
          <w:color w:val="4472C4" w:themeColor="accent1"/>
        </w:rPr>
        <w:t>csv</w:t>
      </w:r>
      <w:r w:rsidRPr="002F62AA">
        <w:rPr>
          <w:color w:val="4472C4" w:themeColor="accent1"/>
        </w:rPr>
        <w:t xml:space="preserve"> </w:t>
      </w:r>
      <w:r>
        <w:t>(</w:t>
      </w:r>
      <w:proofErr w:type="spellStart"/>
      <w:r>
        <w:t>x_test</w:t>
      </w:r>
      <w:proofErr w:type="spellEnd"/>
      <w:r>
        <w:t xml:space="preserve">, </w:t>
      </w:r>
      <w:proofErr w:type="spellStart"/>
      <w:r>
        <w:t>y_test</w:t>
      </w:r>
      <w:proofErr w:type="spellEnd"/>
      <w:r>
        <w:t>)”</w:t>
      </w:r>
    </w:p>
    <w:p w14:paraId="23082C86" w14:textId="27D37A91" w:rsidR="00B64258" w:rsidRPr="00B64258" w:rsidRDefault="00B64258" w:rsidP="00B64258">
      <w:pPr>
        <w:jc w:val="both"/>
      </w:pPr>
      <w:r w:rsidRPr="008131ED">
        <w:rPr>
          <w:b/>
        </w:rPr>
        <w:t xml:space="preserve">Problem </w:t>
      </w:r>
      <w:r>
        <w:rPr>
          <w:b/>
        </w:rPr>
        <w:t>2</w:t>
      </w:r>
      <w:r>
        <w:t xml:space="preserve">. </w:t>
      </w:r>
      <w:r w:rsidRPr="004C4922">
        <w:t xml:space="preserve">From a clinical trial, we have </w:t>
      </w:r>
      <w:r>
        <w:t>12</w:t>
      </w:r>
      <w:r w:rsidRPr="004C4922">
        <w:t xml:space="preserve"> patients with </w:t>
      </w:r>
      <w:r>
        <w:t>HIV infection</w:t>
      </w:r>
      <w:r w:rsidRPr="004C4922">
        <w:t>. After treatment, the disease progress</w:t>
      </w:r>
      <w:r>
        <w:t>ed</w:t>
      </w:r>
      <w:r w:rsidRPr="004C4922">
        <w:t xml:space="preserve"> in </w:t>
      </w:r>
      <w:r>
        <w:t>6</w:t>
      </w:r>
      <w:r w:rsidRPr="004C4922">
        <w:t xml:space="preserve"> patients (1) and in </w:t>
      </w:r>
      <w:r>
        <w:t>6</w:t>
      </w:r>
      <w:r w:rsidRPr="004C4922">
        <w:t xml:space="preserve"> patients the </w:t>
      </w:r>
      <w:r>
        <w:t xml:space="preserve">infection did not progress (0). Four measurements are taken in the 12 patients (Age, sugar levels, T cell levels, and Cholesterol). Which measurement can be used as a marker to describe the progression of the disease? Which will be the criteria to predict the progression? The data can be found in </w:t>
      </w:r>
      <w:r w:rsidRPr="008131ED">
        <w:t>„</w:t>
      </w:r>
      <w:r>
        <w:rPr>
          <w:color w:val="4472C4" w:themeColor="accent1"/>
        </w:rPr>
        <w:t>p</w:t>
      </w:r>
      <w:r w:rsidRPr="002F62AA">
        <w:rPr>
          <w:color w:val="4472C4" w:themeColor="accent1"/>
        </w:rPr>
        <w:t>roblem</w:t>
      </w:r>
      <w:r>
        <w:rPr>
          <w:color w:val="4472C4" w:themeColor="accent1"/>
        </w:rPr>
        <w:t>2</w:t>
      </w:r>
      <w:r w:rsidRPr="002F62AA">
        <w:rPr>
          <w:color w:val="4472C4" w:themeColor="accent1"/>
        </w:rPr>
        <w:t>.</w:t>
      </w:r>
      <w:r>
        <w:rPr>
          <w:color w:val="4472C4" w:themeColor="accent1"/>
        </w:rPr>
        <w:t>csv</w:t>
      </w:r>
      <w:r w:rsidRPr="008131ED">
        <w:t xml:space="preserve"> </w:t>
      </w:r>
      <w:r>
        <w:t>(</w:t>
      </w:r>
      <w:proofErr w:type="spellStart"/>
      <w:r w:rsidRPr="002F62AA">
        <w:t>x_age</w:t>
      </w:r>
      <w:proofErr w:type="spellEnd"/>
      <w:r>
        <w:t xml:space="preserve">, </w:t>
      </w:r>
      <w:proofErr w:type="spellStart"/>
      <w:r w:rsidRPr="002F62AA">
        <w:t>x_sugar</w:t>
      </w:r>
      <w:proofErr w:type="spellEnd"/>
      <w:r>
        <w:t xml:space="preserve">, </w:t>
      </w:r>
      <w:proofErr w:type="spellStart"/>
      <w:r w:rsidRPr="002F62AA">
        <w:t>x_Tcell</w:t>
      </w:r>
      <w:proofErr w:type="spellEnd"/>
      <w:r>
        <w:t xml:space="preserve">, </w:t>
      </w:r>
      <w:proofErr w:type="spellStart"/>
      <w:r w:rsidRPr="002F62AA">
        <w:t>x_cholesterol</w:t>
      </w:r>
      <w:proofErr w:type="spellEnd"/>
      <w:r>
        <w:t>, outcome). Arrange the data and briefly explain your results. The variable “y” (target) is a vector of 0 and 1 to represent the progression.</w:t>
      </w:r>
    </w:p>
    <w:p w14:paraId="3F572E58" w14:textId="00C3F68C" w:rsidR="00EE6239" w:rsidRDefault="00EE6239" w:rsidP="00EE6239">
      <w:r w:rsidRPr="00652289">
        <w:rPr>
          <w:b/>
        </w:rPr>
        <w:t xml:space="preserve">Problem </w:t>
      </w:r>
      <w:r w:rsidR="00B64258">
        <w:rPr>
          <w:b/>
        </w:rPr>
        <w:t>3</w:t>
      </w:r>
      <w:r w:rsidRPr="00652289">
        <w:rPr>
          <w:b/>
        </w:rPr>
        <w:t>.</w:t>
      </w:r>
      <w:r>
        <w:t xml:space="preserve"> Having the following logic table</w:t>
      </w:r>
    </w:p>
    <w:p w14:paraId="0E99B552" w14:textId="77777777" w:rsidR="00EE6239" w:rsidRDefault="00EE6239" w:rsidP="00EE6239">
      <w:pPr>
        <w:jc w:val="center"/>
      </w:pPr>
      <w:r w:rsidRPr="00772556">
        <w:rPr>
          <w:b/>
          <w:position w:val="-126"/>
        </w:rPr>
        <w:object w:dxaOrig="5220" w:dyaOrig="2700" w14:anchorId="760F2D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3pt;height:102.05pt" o:ole="">
            <v:imagedata r:id="rId6" o:title=""/>
          </v:shape>
          <o:OLEObject Type="Embed" ProgID="Equation.DSMT4" ShapeID="_x0000_i1025" DrawAspect="Content" ObjectID="_1779808818" r:id="rId7"/>
        </w:object>
      </w:r>
    </w:p>
    <w:p w14:paraId="55D4CAE6" w14:textId="7711CACA" w:rsidR="00EE6239" w:rsidRPr="00B64258" w:rsidRDefault="00EE6239" w:rsidP="00B64258">
      <w:r>
        <w:t xml:space="preserve">Using </w:t>
      </w:r>
      <w:proofErr w:type="spellStart"/>
      <w:r>
        <w:t>Keras</w:t>
      </w:r>
      <w:proofErr w:type="spellEnd"/>
      <w:r>
        <w:t>, c</w:t>
      </w:r>
      <w:r w:rsidRPr="00772556">
        <w:t xml:space="preserve">onstruct an </w:t>
      </w:r>
      <w:r w:rsidRPr="00824025">
        <w:rPr>
          <w:b/>
        </w:rPr>
        <w:t>&amp;</w:t>
      </w:r>
      <w:r w:rsidRPr="00772556">
        <w:t xml:space="preserve"> and </w:t>
      </w:r>
      <w:r w:rsidRPr="00824025">
        <w:rPr>
          <w:b/>
        </w:rPr>
        <w:t>$</w:t>
      </w:r>
      <w:r w:rsidRPr="00772556">
        <w:t xml:space="preserve"> operator gate with a simple perceptron</w:t>
      </w:r>
      <w:r>
        <w:t>. If A</w:t>
      </w:r>
      <w:proofErr w:type="gramStart"/>
      <w:r>
        <w:t>=[</w:t>
      </w:r>
      <w:proofErr w:type="gramEnd"/>
      <w:r>
        <w:t>1.001 0 0.001 1], B=[0 1 0 1] and C=[0  1 1 0]. Compute</w:t>
      </w:r>
      <w:r w:rsidRPr="00772556">
        <w:t xml:space="preserve"> the operation (</w:t>
      </w:r>
      <w:r>
        <w:t>A&amp;</w:t>
      </w:r>
      <w:proofErr w:type="gramStart"/>
      <w:r>
        <w:t>B</w:t>
      </w:r>
      <w:r w:rsidRPr="00772556">
        <w:t>)</w:t>
      </w:r>
      <w:r>
        <w:t>$</w:t>
      </w:r>
      <w:proofErr w:type="gramEnd"/>
      <w:r>
        <w:t>C with the perceptron.</w:t>
      </w:r>
    </w:p>
    <w:p w14:paraId="70742CFD" w14:textId="009D977B" w:rsidR="004B3B81" w:rsidRPr="00B64258" w:rsidRDefault="00C041E5" w:rsidP="00B64258">
      <w:pPr>
        <w:jc w:val="both"/>
      </w:pPr>
      <w:r w:rsidRPr="008131ED">
        <w:rPr>
          <w:b/>
        </w:rPr>
        <w:t xml:space="preserve">Problem </w:t>
      </w:r>
      <w:r w:rsidR="00B64258">
        <w:rPr>
          <w:b/>
        </w:rPr>
        <w:t>4</w:t>
      </w:r>
      <w:r>
        <w:t xml:space="preserve">. Using a multilayer perceptron with </w:t>
      </w:r>
      <w:proofErr w:type="spellStart"/>
      <w:r>
        <w:t>Keras</w:t>
      </w:r>
      <w:proofErr w:type="spellEnd"/>
      <w:r>
        <w:t xml:space="preserve"> produce a </w:t>
      </w:r>
      <w:r w:rsidR="00543884">
        <w:t>GEOMETRIC FORM</w:t>
      </w:r>
      <w:r>
        <w:t xml:space="preserve"> with the dimension of your election. </w:t>
      </w:r>
      <w:r w:rsidRPr="00543884">
        <w:rPr>
          <w:b/>
          <w:bCs/>
        </w:rPr>
        <w:t>Remark:</w:t>
      </w:r>
      <w:r>
        <w:t xml:space="preserve"> In other words, use the equation of </w:t>
      </w:r>
      <w:r w:rsidR="00543884">
        <w:t>ANY GEOMETRIC FORM (</w:t>
      </w:r>
      <w:r w:rsidR="00543884" w:rsidRPr="00B64258">
        <w:rPr>
          <w:b/>
          <w:bCs/>
        </w:rPr>
        <w:t>except the TORUS</w:t>
      </w:r>
      <w:r w:rsidR="00543884">
        <w:t>)</w:t>
      </w:r>
      <w:r>
        <w:t>, then generate artificial data to generate X, Y and Z. Then you use data of X, Y Z to</w:t>
      </w:r>
      <w:r w:rsidR="00631DD0">
        <w:t xml:space="preserve"> train a Neural Network, and then</w:t>
      </w:r>
      <w:r>
        <w:t xml:space="preserve"> form the shape of </w:t>
      </w:r>
      <w:r w:rsidR="00543884">
        <w:t>the selected form</w:t>
      </w:r>
      <w:r>
        <w:t xml:space="preserve"> but </w:t>
      </w:r>
      <w:r w:rsidR="00AA69CE">
        <w:t>produced</w:t>
      </w:r>
      <w:r>
        <w:t xml:space="preserve"> by the Neural Network. In your report you should mention the equation of the </w:t>
      </w:r>
      <w:r w:rsidR="00543884">
        <w:t>geometric form</w:t>
      </w:r>
      <w:r>
        <w:t xml:space="preserve"> you selected, and the figures </w:t>
      </w:r>
      <w:r w:rsidR="00AA69CE">
        <w:t>generated</w:t>
      </w:r>
      <w:r>
        <w:t xml:space="preserve"> by the equation and by your neural network.</w:t>
      </w:r>
    </w:p>
    <w:p w14:paraId="33EEDCD3" w14:textId="1319C775" w:rsidR="004B3B81" w:rsidRDefault="004B3B81" w:rsidP="004B3B81">
      <w:r w:rsidRPr="008131ED">
        <w:rPr>
          <w:b/>
        </w:rPr>
        <w:t xml:space="preserve">Problem </w:t>
      </w:r>
      <w:r>
        <w:rPr>
          <w:b/>
        </w:rPr>
        <w:t>5</w:t>
      </w:r>
      <w:r>
        <w:t xml:space="preserve">. The third problem is flexibility. </w:t>
      </w:r>
    </w:p>
    <w:p w14:paraId="58D4F310" w14:textId="1D3FBC7D" w:rsidR="004B3B81" w:rsidRDefault="004B3B81" w:rsidP="004B3B81">
      <w:pPr>
        <w:jc w:val="both"/>
      </w:pPr>
      <w:r>
        <w:t xml:space="preserve">The student should make an assay of 500 words of one of the following papers </w:t>
      </w:r>
    </w:p>
    <w:p w14:paraId="7C7D958F" w14:textId="77777777" w:rsidR="004B3B81" w:rsidRDefault="004B3B81" w:rsidP="004B3B81">
      <w:pPr>
        <w:pStyle w:val="ListParagraph"/>
        <w:numPr>
          <w:ilvl w:val="0"/>
          <w:numId w:val="3"/>
        </w:numPr>
      </w:pPr>
      <w:r>
        <w:t xml:space="preserve">Li </w:t>
      </w:r>
      <w:r w:rsidRPr="002945C7">
        <w:rPr>
          <w:i/>
          <w:iCs/>
        </w:rPr>
        <w:t xml:space="preserve">et al. </w:t>
      </w:r>
      <w:r>
        <w:t>2020. Accurate data-driven prediction does not mean high reproducibility</w:t>
      </w:r>
    </w:p>
    <w:p w14:paraId="129BFE81" w14:textId="681BCFD7" w:rsidR="009769C9" w:rsidRDefault="004B3B81" w:rsidP="00A65904">
      <w:pPr>
        <w:pStyle w:val="ListParagraph"/>
        <w:numPr>
          <w:ilvl w:val="0"/>
          <w:numId w:val="3"/>
        </w:numPr>
        <w:jc w:val="both"/>
      </w:pPr>
      <w:r w:rsidRPr="00B04E74">
        <w:t>LeCun_2015_Deep learning</w:t>
      </w:r>
    </w:p>
    <w:sectPr w:rsidR="009769C9" w:rsidSect="00995661">
      <w:pgSz w:w="11906" w:h="16838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9EE6D9C"/>
    <w:multiLevelType w:val="hybridMultilevel"/>
    <w:tmpl w:val="AD866FD0"/>
    <w:lvl w:ilvl="0" w:tplc="8DB84022">
      <w:start w:val="1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8270EF5"/>
    <w:multiLevelType w:val="multilevel"/>
    <w:tmpl w:val="2236C9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016050B"/>
    <w:multiLevelType w:val="hybridMultilevel"/>
    <w:tmpl w:val="3C9ED854"/>
    <w:lvl w:ilvl="0" w:tplc="C100C730">
      <w:start w:val="1"/>
      <w:numFmt w:val="lowerLetter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28798653">
    <w:abstractNumId w:val="2"/>
  </w:num>
  <w:num w:numId="2" w16cid:durableId="625619182">
    <w:abstractNumId w:val="1"/>
  </w:num>
  <w:num w:numId="3" w16cid:durableId="97236459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sjAxMjI3MTa1NDA1MTdR0lEKTi0uzszPAykwNK0FAGkCd28tAAAA"/>
  </w:docVars>
  <w:rsids>
    <w:rsidRoot w:val="008131ED"/>
    <w:rsid w:val="001E7A90"/>
    <w:rsid w:val="00217484"/>
    <w:rsid w:val="00252901"/>
    <w:rsid w:val="002A01EB"/>
    <w:rsid w:val="002C1C3C"/>
    <w:rsid w:val="002E031E"/>
    <w:rsid w:val="002F22DC"/>
    <w:rsid w:val="002F62AA"/>
    <w:rsid w:val="0030258A"/>
    <w:rsid w:val="00417A35"/>
    <w:rsid w:val="004272D8"/>
    <w:rsid w:val="00474033"/>
    <w:rsid w:val="004B3B81"/>
    <w:rsid w:val="004B3CD8"/>
    <w:rsid w:val="004C4922"/>
    <w:rsid w:val="004E6109"/>
    <w:rsid w:val="00505F55"/>
    <w:rsid w:val="0054208C"/>
    <w:rsid w:val="00543884"/>
    <w:rsid w:val="0056774A"/>
    <w:rsid w:val="00631DD0"/>
    <w:rsid w:val="00652289"/>
    <w:rsid w:val="006866B0"/>
    <w:rsid w:val="007126C7"/>
    <w:rsid w:val="00721BA6"/>
    <w:rsid w:val="00772556"/>
    <w:rsid w:val="007830EE"/>
    <w:rsid w:val="007C4F50"/>
    <w:rsid w:val="008131ED"/>
    <w:rsid w:val="00824025"/>
    <w:rsid w:val="008C562B"/>
    <w:rsid w:val="0094465F"/>
    <w:rsid w:val="009558F2"/>
    <w:rsid w:val="009769C9"/>
    <w:rsid w:val="00995661"/>
    <w:rsid w:val="009E4670"/>
    <w:rsid w:val="00A538DE"/>
    <w:rsid w:val="00A63B02"/>
    <w:rsid w:val="00AA036C"/>
    <w:rsid w:val="00AA69CE"/>
    <w:rsid w:val="00B2002A"/>
    <w:rsid w:val="00B44711"/>
    <w:rsid w:val="00B451FF"/>
    <w:rsid w:val="00B64258"/>
    <w:rsid w:val="00B72642"/>
    <w:rsid w:val="00BA18A4"/>
    <w:rsid w:val="00BC452C"/>
    <w:rsid w:val="00BD46D5"/>
    <w:rsid w:val="00BF78F6"/>
    <w:rsid w:val="00C041E5"/>
    <w:rsid w:val="00C32D47"/>
    <w:rsid w:val="00C86DB3"/>
    <w:rsid w:val="00CF1AB7"/>
    <w:rsid w:val="00D278AB"/>
    <w:rsid w:val="00D66B50"/>
    <w:rsid w:val="00D8004E"/>
    <w:rsid w:val="00DE290B"/>
    <w:rsid w:val="00E26855"/>
    <w:rsid w:val="00EB2445"/>
    <w:rsid w:val="00EE6239"/>
    <w:rsid w:val="00F66AEF"/>
    <w:rsid w:val="00F821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AA4B15"/>
  <w15:chartTrackingRefBased/>
  <w15:docId w15:val="{D8EFD3CD-E9CE-4FE9-A46A-E7EBE26D91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131E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272D8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4272D8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0380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828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460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087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793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005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143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186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87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628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505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939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3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462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619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828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40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158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hyperlink" Target="mailto:esteban@uidaho.edu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366</Words>
  <Characters>209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steban Abelardo</dc:creator>
  <cp:keywords/>
  <dc:description/>
  <cp:lastModifiedBy>Hernandez Vargas, Esteban Abelardo (esteban@uidaho.edu)</cp:lastModifiedBy>
  <cp:revision>10</cp:revision>
  <cp:lastPrinted>2018-01-12T15:14:00Z</cp:lastPrinted>
  <dcterms:created xsi:type="dcterms:W3CDTF">2024-05-22T22:22:00Z</dcterms:created>
  <dcterms:modified xsi:type="dcterms:W3CDTF">2024-06-14T01:34:00Z</dcterms:modified>
</cp:coreProperties>
</file>